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8136138" w14:textId="55420CF7" w:rsidR="00BE1538" w:rsidRDefault="00BE1538" w:rsidP="00BE1538">
      <w:pPr>
        <w:ind w:firstLineChars="0" w:firstLine="0"/>
        <w:jc w:val="center"/>
      </w:pPr>
      <w:r>
        <w:rPr>
          <w:rFonts w:hint="eastAsia"/>
        </w:rPr>
        <w:t>练习三（</w:t>
      </w:r>
      <w:r>
        <w:rPr>
          <w:rFonts w:hint="eastAsia"/>
        </w:rPr>
        <w:t>11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）</w:t>
      </w:r>
    </w:p>
    <w:p w14:paraId="4421E568" w14:textId="24C498DD" w:rsidR="00BE1538" w:rsidRDefault="00BE1538" w:rsidP="00F2649F">
      <w:pPr>
        <w:ind w:firstLine="480"/>
      </w:pPr>
      <w:r>
        <w:rPr>
          <w:rFonts w:hint="eastAsia"/>
        </w:rPr>
        <w:t>第一题：在文件</w:t>
      </w:r>
      <w:r>
        <w:rPr>
          <w:rFonts w:hint="eastAsia"/>
        </w:rPr>
        <w:t xml:space="preserve">Demo_4.txt </w:t>
      </w:r>
      <w:r>
        <w:rPr>
          <w:rFonts w:hint="eastAsia"/>
        </w:rPr>
        <w:t>中存储了一组序列</w:t>
      </w:r>
      <w:r w:rsidR="00A27C78">
        <w:rPr>
          <w:rFonts w:hint="eastAsia"/>
        </w:rPr>
        <w:t>，推荐使用</w:t>
      </w:r>
      <w:r w:rsidR="00A27C78">
        <w:rPr>
          <w:rFonts w:hint="eastAsia"/>
        </w:rPr>
        <w:t>numpy</w:t>
      </w:r>
      <w:r w:rsidR="00A27C78">
        <w:rPr>
          <w:rFonts w:hint="eastAsia"/>
        </w:rPr>
        <w:t>完成</w:t>
      </w:r>
    </w:p>
    <w:p w14:paraId="6E03B473" w14:textId="2E7695DC" w:rsidR="00BE1538" w:rsidRDefault="00BE1538" w:rsidP="00BE153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读取文件，判断该序列共有多少个不重复的数字；</w:t>
      </w:r>
    </w:p>
    <w:p w14:paraId="7B70B903" w14:textId="03D04345" w:rsidR="00BE1538" w:rsidRDefault="00BE1538" w:rsidP="00BE153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计算该序列的最大值、最小值、方差、中位数和众数；</w:t>
      </w:r>
    </w:p>
    <w:p w14:paraId="33BDCA20" w14:textId="3934BCC8" w:rsidR="00BE1538" w:rsidRDefault="00BE1538" w:rsidP="00BE153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计算该序列的偏度和峰度，判断其分布是否服从于正态分布；</w:t>
      </w:r>
    </w:p>
    <w:p w14:paraId="701F560D" w14:textId="1D034D3A" w:rsidR="00BE1538" w:rsidRDefault="00BE1538" w:rsidP="00BE153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假设该数据存在某种周期性的变化规则，请你找到其变化周期。</w:t>
      </w:r>
    </w:p>
    <w:p w14:paraId="4615E0AB" w14:textId="6403ABAB" w:rsidR="00F2649F" w:rsidRDefault="00F2649F" w:rsidP="00F2649F">
      <w:pPr>
        <w:ind w:firstLine="480"/>
      </w:pPr>
      <w:r>
        <w:rPr>
          <w:rFonts w:hint="eastAsia"/>
        </w:rPr>
        <w:t>第</w:t>
      </w:r>
      <w:r w:rsidR="00BE1538">
        <w:rPr>
          <w:rFonts w:hint="eastAsia"/>
        </w:rPr>
        <w:t>二</w:t>
      </w:r>
      <w:r>
        <w:rPr>
          <w:rFonts w:hint="eastAsia"/>
        </w:rPr>
        <w:t>题：在文件</w:t>
      </w:r>
      <w:r>
        <w:rPr>
          <w:rFonts w:hint="eastAsia"/>
        </w:rPr>
        <w:t xml:space="preserve">Demo_3.csv </w:t>
      </w:r>
      <w:r>
        <w:rPr>
          <w:rFonts w:hint="eastAsia"/>
        </w:rPr>
        <w:t>中存储了沈阳市某连锁书店</w:t>
      </w:r>
      <w:r>
        <w:rPr>
          <w:rFonts w:hint="eastAsia"/>
        </w:rPr>
        <w:t>2024</w:t>
      </w:r>
      <w:r>
        <w:rPr>
          <w:rFonts w:hint="eastAsia"/>
        </w:rPr>
        <w:t>年的销售量，现请您分析该连锁书店的销售情况</w:t>
      </w:r>
      <w:r w:rsidR="00A27C78">
        <w:rPr>
          <w:rFonts w:hint="eastAsia"/>
        </w:rPr>
        <w:t>，推荐使用</w:t>
      </w:r>
      <w:r w:rsidR="00A27C78">
        <w:rPr>
          <w:rFonts w:hint="eastAsia"/>
        </w:rPr>
        <w:t>pandas</w:t>
      </w:r>
      <w:r w:rsidR="00A27C78">
        <w:rPr>
          <w:rFonts w:hint="eastAsia"/>
        </w:rPr>
        <w:t>完成</w:t>
      </w:r>
      <w:r>
        <w:rPr>
          <w:rFonts w:hint="eastAsia"/>
        </w:rPr>
        <w:t>：</w:t>
      </w:r>
    </w:p>
    <w:p w14:paraId="281DF242" w14:textId="7ED0517C" w:rsidR="00F2649F" w:rsidRDefault="00F2649F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使用</w:t>
      </w:r>
      <w:r>
        <w:rPr>
          <w:rFonts w:hint="eastAsia"/>
        </w:rPr>
        <w:t>pandas</w:t>
      </w:r>
      <w:r>
        <w:rPr>
          <w:rFonts w:hint="eastAsia"/>
        </w:rPr>
        <w:t>库读取</w:t>
      </w:r>
      <w:r>
        <w:rPr>
          <w:rFonts w:hint="eastAsia"/>
        </w:rPr>
        <w:t>Demo_3.csv</w:t>
      </w:r>
      <w:r>
        <w:rPr>
          <w:rFonts w:hint="eastAsia"/>
        </w:rPr>
        <w:t>；</w:t>
      </w:r>
    </w:p>
    <w:p w14:paraId="7259EC6F" w14:textId="4CCFF907" w:rsidR="00F2649F" w:rsidRDefault="00F2649F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已知文件中数据存在部分缺失（存在缺失值），请您找到缺失数据，并对其进行适当的处理，输出存在缺失的数据行数；</w:t>
      </w:r>
    </w:p>
    <w:p w14:paraId="777CDC04" w14:textId="639A7368" w:rsidR="00F2649F" w:rsidRDefault="00F2649F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已知文件中部分数据不准确（存在异常值），请您找到异常数据，并对其进行修正，输出异常的数据行数；</w:t>
      </w:r>
    </w:p>
    <w:p w14:paraId="364935FC" w14:textId="0DC86C80" w:rsidR="00F2649F" w:rsidRDefault="00BF75D3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该连锁书店共有多少种商品，销量最好的商品是什么；</w:t>
      </w:r>
    </w:p>
    <w:p w14:paraId="129B8B16" w14:textId="1AF5E143" w:rsidR="00BF75D3" w:rsidRDefault="0037665C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已知，每种商品的原价相同，但出售时的折扣总是变化的，请你计算每个品类在每个月的平均折扣；</w:t>
      </w:r>
    </w:p>
    <w:p w14:paraId="0FD6D4AE" w14:textId="455A0666" w:rsidR="00432C40" w:rsidRDefault="00432C40" w:rsidP="00F2649F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请您提取每个商品的价格表（包括原价、平均折扣、平均卖价）并对原价和平均卖价数据进行标准化，标准化公式：</w:t>
      </w:r>
    </w:p>
    <w:p w14:paraId="06609974" w14:textId="6E0695C2" w:rsidR="00432C40" w:rsidRDefault="00432C40" w:rsidP="00432C40">
      <w:pPr>
        <w:ind w:firstLineChars="0"/>
        <w:jc w:val="center"/>
      </w:pPr>
      <w:r w:rsidRPr="00432C40">
        <w:rPr>
          <w:position w:val="-32"/>
        </w:rPr>
        <w:object w:dxaOrig="2380" w:dyaOrig="740" w14:anchorId="4844A2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6.85pt" o:ole="">
            <v:imagedata r:id="rId5" o:title=""/>
          </v:shape>
          <o:OLEObject Type="Embed" ProgID="Equation.DSMT4" ShapeID="_x0000_i1025" DrawAspect="Content" ObjectID="_1793804086" r:id="rId6"/>
        </w:object>
      </w:r>
    </w:p>
    <w:p w14:paraId="1F702CC1" w14:textId="1DA9AF8A" w:rsidR="00432C40" w:rsidRDefault="00432C40" w:rsidP="00432C4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计算每个商品原价和平均卖家的</w:t>
      </w:r>
      <w:r w:rsidRPr="00432C40">
        <w:t>Pearson</w:t>
      </w:r>
      <w:r>
        <w:rPr>
          <w:rFonts w:hint="eastAsia"/>
        </w:rPr>
        <w:t>相关系数，公式：</w:t>
      </w:r>
    </w:p>
    <w:p w14:paraId="76726995" w14:textId="76B436FA" w:rsidR="00432C40" w:rsidRDefault="00432C40" w:rsidP="00432C40">
      <w:pPr>
        <w:ind w:firstLineChars="0"/>
        <w:jc w:val="center"/>
      </w:pPr>
      <w:r w:rsidRPr="009A08A7">
        <w:rPr>
          <w:position w:val="-66"/>
        </w:rPr>
        <w:object w:dxaOrig="3260" w:dyaOrig="1380" w14:anchorId="35CC3905">
          <v:shape id="_x0000_i1026" type="#_x0000_t75" style="width:163pt;height:69.1pt" o:ole="">
            <v:imagedata r:id="rId7" o:title=""/>
          </v:shape>
          <o:OLEObject Type="Embed" ProgID="Equation.DSMT4" ShapeID="_x0000_i1026" DrawAspect="Content" ObjectID="_1793804087" r:id="rId8"/>
        </w:object>
      </w:r>
    </w:p>
    <w:p w14:paraId="47D8A6AF" w14:textId="3D9CD30C" w:rsidR="00432C40" w:rsidRDefault="00432C40" w:rsidP="00432C40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请你预测</w:t>
      </w:r>
      <w:r>
        <w:rPr>
          <w:rFonts w:hint="eastAsia"/>
        </w:rPr>
        <w:t>2025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各门店的销售额。</w:t>
      </w:r>
    </w:p>
    <w:sectPr w:rsidR="00432C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C82B19"/>
    <w:multiLevelType w:val="hybridMultilevel"/>
    <w:tmpl w:val="EA1A7936"/>
    <w:lvl w:ilvl="0" w:tplc="B420C49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6EBA2886"/>
    <w:multiLevelType w:val="hybridMultilevel"/>
    <w:tmpl w:val="625AA5DE"/>
    <w:lvl w:ilvl="0" w:tplc="D540A52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797338566">
    <w:abstractNumId w:val="0"/>
  </w:num>
  <w:num w:numId="2" w16cid:durableId="100147390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6D77"/>
    <w:rsid w:val="00301993"/>
    <w:rsid w:val="0037665C"/>
    <w:rsid w:val="00432C40"/>
    <w:rsid w:val="005D7237"/>
    <w:rsid w:val="006A36B7"/>
    <w:rsid w:val="008D616D"/>
    <w:rsid w:val="00934C2C"/>
    <w:rsid w:val="00966D77"/>
    <w:rsid w:val="0098621D"/>
    <w:rsid w:val="00A27C78"/>
    <w:rsid w:val="00A828CA"/>
    <w:rsid w:val="00BE1538"/>
    <w:rsid w:val="00BF75D3"/>
    <w:rsid w:val="00C63F2A"/>
    <w:rsid w:val="00CD0F38"/>
    <w:rsid w:val="00DA4A4B"/>
    <w:rsid w:val="00DC5F69"/>
    <w:rsid w:val="00E623BE"/>
    <w:rsid w:val="00F2649F"/>
    <w:rsid w:val="00FC3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43F247"/>
  <w15:chartTrackingRefBased/>
  <w15:docId w15:val="{0F3E6E3F-2D08-45B7-90D1-2171BFEF2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36B7"/>
    <w:pPr>
      <w:widowControl w:val="0"/>
      <w:adjustRightInd w:val="0"/>
      <w:snapToGrid w:val="0"/>
      <w:spacing w:line="360" w:lineRule="auto"/>
      <w:ind w:firstLineChars="200" w:firstLine="200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utoRedefine/>
    <w:uiPriority w:val="1"/>
    <w:qFormat/>
    <w:rsid w:val="00C63F2A"/>
    <w:pPr>
      <w:widowControl w:val="0"/>
      <w:adjustRightInd w:val="0"/>
      <w:snapToGrid w:val="0"/>
      <w:jc w:val="center"/>
    </w:pPr>
    <w:rPr>
      <w:rFonts w:ascii="Times New Roman" w:eastAsia="宋体" w:hAnsi="Times New Roman"/>
    </w:rPr>
  </w:style>
  <w:style w:type="paragraph" w:styleId="a4">
    <w:name w:val="List Paragraph"/>
    <w:basedOn w:val="a"/>
    <w:uiPriority w:val="34"/>
    <w:qFormat/>
    <w:rsid w:val="00F2649F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86</Words>
  <Characters>491</Characters>
  <Application>Microsoft Office Word</Application>
  <DocSecurity>0</DocSecurity>
  <Lines>4</Lines>
  <Paragraphs>1</Paragraphs>
  <ScaleCrop>false</ScaleCrop>
  <Company/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g gao</dc:creator>
  <cp:keywords/>
  <dc:description/>
  <cp:lastModifiedBy>ming gao</cp:lastModifiedBy>
  <cp:revision>3</cp:revision>
  <dcterms:created xsi:type="dcterms:W3CDTF">2024-11-19T02:21:00Z</dcterms:created>
  <dcterms:modified xsi:type="dcterms:W3CDTF">2024-11-22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